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478" r:id="rId3"/>
    <p:sldId id="479" r:id="rId4"/>
    <p:sldId id="480" r:id="rId5"/>
    <p:sldId id="481" r:id="rId6"/>
    <p:sldId id="482" r:id="rId7"/>
    <p:sldId id="483" r:id="rId8"/>
    <p:sldId id="488" r:id="rId9"/>
    <p:sldId id="484" r:id="rId10"/>
    <p:sldId id="485" r:id="rId11"/>
    <p:sldId id="487" r:id="rId12"/>
    <p:sldId id="486" r:id="rId13"/>
    <p:sldId id="490" r:id="rId14"/>
    <p:sldId id="491" r:id="rId15"/>
    <p:sldId id="492" r:id="rId16"/>
    <p:sldId id="494" r:id="rId17"/>
    <p:sldId id="493" r:id="rId18"/>
    <p:sldId id="496" r:id="rId19"/>
    <p:sldId id="497" r:id="rId20"/>
    <p:sldId id="419" r:id="rId21"/>
    <p:sldId id="422" r:id="rId22"/>
    <p:sldId id="421" r:id="rId23"/>
    <p:sldId id="408" r:id="rId24"/>
    <p:sldId id="409" r:id="rId25"/>
    <p:sldId id="410" r:id="rId26"/>
    <p:sldId id="468" r:id="rId27"/>
    <p:sldId id="501" r:id="rId28"/>
    <p:sldId id="502" r:id="rId29"/>
    <p:sldId id="503" r:id="rId30"/>
    <p:sldId id="504" r:id="rId31"/>
    <p:sldId id="495" r:id="rId32"/>
    <p:sldId id="509" r:id="rId33"/>
    <p:sldId id="505" r:id="rId34"/>
    <p:sldId id="506" r:id="rId35"/>
    <p:sldId id="507" r:id="rId36"/>
    <p:sldId id="508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B0EC743-F40F-4F79-A4FE-AEB39F3EEAAD}">
          <p14:sldIdLst>
            <p14:sldId id="256"/>
            <p14:sldId id="478"/>
            <p14:sldId id="479"/>
            <p14:sldId id="480"/>
            <p14:sldId id="481"/>
            <p14:sldId id="482"/>
            <p14:sldId id="483"/>
            <p14:sldId id="488"/>
            <p14:sldId id="484"/>
            <p14:sldId id="485"/>
            <p14:sldId id="487"/>
            <p14:sldId id="486"/>
            <p14:sldId id="490"/>
            <p14:sldId id="491"/>
            <p14:sldId id="492"/>
            <p14:sldId id="494"/>
            <p14:sldId id="493"/>
            <p14:sldId id="496"/>
            <p14:sldId id="497"/>
            <p14:sldId id="419"/>
            <p14:sldId id="422"/>
            <p14:sldId id="421"/>
            <p14:sldId id="408"/>
            <p14:sldId id="409"/>
            <p14:sldId id="410"/>
            <p14:sldId id="468"/>
            <p14:sldId id="501"/>
            <p14:sldId id="502"/>
            <p14:sldId id="503"/>
            <p14:sldId id="504"/>
            <p14:sldId id="495"/>
            <p14:sldId id="509"/>
            <p14:sldId id="505"/>
            <p14:sldId id="506"/>
            <p14:sldId id="507"/>
            <p14:sldId id="5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7FC01C3-2899-4D5C-9BD7-64FE33CDB137}" v="3" dt="2025-06-10T11:20:27.67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2004" y="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6C0AD5B-BDE8-48C5-B4CF-3A03102BE728}"/>
    <pc:docChg chg="undo custSel addSld delSld modSld modSection">
      <pc:chgData name="Opher Donchin" userId="37446733-118c-46f6-b903-027425f2ef02" providerId="ADAL" clId="{46C0AD5B-BDE8-48C5-B4CF-3A03102BE728}" dt="2021-06-08T04:27:42.456" v="792" actId="14100"/>
      <pc:docMkLst>
        <pc:docMk/>
      </pc:docMkLst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849711558" sldId="257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788522822" sldId="260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274132717" sldId="261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692893501" sldId="264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195210374" sldId="266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460595675" sldId="267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938064851" sldId="268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028529445" sldId="269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956361382" sldId="270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865647479" sldId="271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097250184" sldId="272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852751702" sldId="273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094954630" sldId="274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935126699" sldId="277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400957881" sldId="278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291974832" sldId="279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887901431" sldId="280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47271231" sldId="281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770557911" sldId="282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245050909" sldId="283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438588372" sldId="284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284830266" sldId="285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70134886" sldId="286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038704821" sldId="287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920325240" sldId="288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99358771" sldId="289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721339266" sldId="290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75524390" sldId="293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3920425007" sldId="294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2316080963" sldId="295"/>
        </pc:sldMkLst>
      </pc:sldChg>
      <pc:sldChg chg="del">
        <pc:chgData name="Opher Donchin" userId="37446733-118c-46f6-b903-027425f2ef02" providerId="ADAL" clId="{46C0AD5B-BDE8-48C5-B4CF-3A03102BE728}" dt="2021-06-07T22:27:01.069" v="0" actId="47"/>
        <pc:sldMkLst>
          <pc:docMk/>
          <pc:sldMk cId="1728123288" sldId="296"/>
        </pc:sldMkLst>
      </pc:sldChg>
      <pc:sldChg chg="modSp add mod">
        <pc:chgData name="Opher Donchin" userId="37446733-118c-46f6-b903-027425f2ef02" providerId="ADAL" clId="{46C0AD5B-BDE8-48C5-B4CF-3A03102BE728}" dt="2021-06-07T22:29:08.643" v="37" actId="20577"/>
        <pc:sldMkLst>
          <pc:docMk/>
          <pc:sldMk cId="2319135084" sldId="478"/>
        </pc:sldMkLst>
      </pc:sldChg>
      <pc:sldChg chg="add">
        <pc:chgData name="Opher Donchin" userId="37446733-118c-46f6-b903-027425f2ef02" providerId="ADAL" clId="{46C0AD5B-BDE8-48C5-B4CF-3A03102BE728}" dt="2021-06-07T22:28:54.847" v="1"/>
        <pc:sldMkLst>
          <pc:docMk/>
          <pc:sldMk cId="1518284083" sldId="479"/>
        </pc:sldMkLst>
      </pc:sldChg>
      <pc:sldChg chg="add">
        <pc:chgData name="Opher Donchin" userId="37446733-118c-46f6-b903-027425f2ef02" providerId="ADAL" clId="{46C0AD5B-BDE8-48C5-B4CF-3A03102BE728}" dt="2021-06-07T22:28:54.847" v="1"/>
        <pc:sldMkLst>
          <pc:docMk/>
          <pc:sldMk cId="1810208788" sldId="480"/>
        </pc:sldMkLst>
      </pc:sldChg>
      <pc:sldChg chg="add">
        <pc:chgData name="Opher Donchin" userId="37446733-118c-46f6-b903-027425f2ef02" providerId="ADAL" clId="{46C0AD5B-BDE8-48C5-B4CF-3A03102BE728}" dt="2021-06-07T22:28:54.847" v="1"/>
        <pc:sldMkLst>
          <pc:docMk/>
          <pc:sldMk cId="386651766" sldId="481"/>
        </pc:sldMkLst>
      </pc:sldChg>
      <pc:sldChg chg="add">
        <pc:chgData name="Opher Donchin" userId="37446733-118c-46f6-b903-027425f2ef02" providerId="ADAL" clId="{46C0AD5B-BDE8-48C5-B4CF-3A03102BE728}" dt="2021-06-07T22:28:54.847" v="1"/>
        <pc:sldMkLst>
          <pc:docMk/>
          <pc:sldMk cId="169811867" sldId="482"/>
        </pc:sldMkLst>
      </pc:sldChg>
      <pc:sldChg chg="addSp modSp add">
        <pc:chgData name="Opher Donchin" userId="37446733-118c-46f6-b903-027425f2ef02" providerId="ADAL" clId="{46C0AD5B-BDE8-48C5-B4CF-3A03102BE728}" dt="2021-06-07T23:42:22.834" v="336"/>
        <pc:sldMkLst>
          <pc:docMk/>
          <pc:sldMk cId="1914311835" sldId="483"/>
        </pc:sldMkLst>
      </pc:sldChg>
      <pc:sldChg chg="addSp modSp add">
        <pc:chgData name="Opher Donchin" userId="37446733-118c-46f6-b903-027425f2ef02" providerId="ADAL" clId="{46C0AD5B-BDE8-48C5-B4CF-3A03102BE728}" dt="2021-06-07T23:42:25.297" v="338"/>
        <pc:sldMkLst>
          <pc:docMk/>
          <pc:sldMk cId="3607223559" sldId="484"/>
        </pc:sldMkLst>
      </pc:sldChg>
      <pc:sldChg chg="addSp modSp add">
        <pc:chgData name="Opher Donchin" userId="37446733-118c-46f6-b903-027425f2ef02" providerId="ADAL" clId="{46C0AD5B-BDE8-48C5-B4CF-3A03102BE728}" dt="2021-06-07T23:42:28.241" v="339"/>
        <pc:sldMkLst>
          <pc:docMk/>
          <pc:sldMk cId="2702761304" sldId="485"/>
        </pc:sldMkLst>
      </pc:sldChg>
      <pc:sldChg chg="addSp modSp add">
        <pc:chgData name="Opher Donchin" userId="37446733-118c-46f6-b903-027425f2ef02" providerId="ADAL" clId="{46C0AD5B-BDE8-48C5-B4CF-3A03102BE728}" dt="2021-06-07T23:42:31.048" v="341"/>
        <pc:sldMkLst>
          <pc:docMk/>
          <pc:sldMk cId="2270490496" sldId="486"/>
        </pc:sldMkLst>
      </pc:sldChg>
      <pc:sldChg chg="addSp modSp add">
        <pc:chgData name="Opher Donchin" userId="37446733-118c-46f6-b903-027425f2ef02" providerId="ADAL" clId="{46C0AD5B-BDE8-48C5-B4CF-3A03102BE728}" dt="2021-06-07T23:42:29.198" v="340"/>
        <pc:sldMkLst>
          <pc:docMk/>
          <pc:sldMk cId="3819254718" sldId="487"/>
        </pc:sldMkLst>
      </pc:sldChg>
      <pc:sldChg chg="addSp modSp add">
        <pc:chgData name="Opher Donchin" userId="37446733-118c-46f6-b903-027425f2ef02" providerId="ADAL" clId="{46C0AD5B-BDE8-48C5-B4CF-3A03102BE728}" dt="2021-06-07T23:42:24.371" v="337"/>
        <pc:sldMkLst>
          <pc:docMk/>
          <pc:sldMk cId="689537467" sldId="488"/>
        </pc:sldMkLst>
      </pc:sldChg>
      <pc:sldChg chg="add del">
        <pc:chgData name="Opher Donchin" userId="37446733-118c-46f6-b903-027425f2ef02" providerId="ADAL" clId="{46C0AD5B-BDE8-48C5-B4CF-3A03102BE728}" dt="2021-06-07T22:29:12.244" v="38" actId="47"/>
        <pc:sldMkLst>
          <pc:docMk/>
          <pc:sldMk cId="1406320620" sldId="489"/>
        </pc:sldMkLst>
      </pc:sldChg>
      <pc:sldChg chg="addSp modSp new mod modClrScheme chgLayout">
        <pc:chgData name="Opher Donchin" userId="37446733-118c-46f6-b903-027425f2ef02" providerId="ADAL" clId="{46C0AD5B-BDE8-48C5-B4CF-3A03102BE728}" dt="2021-06-07T23:25:18.438" v="237" actId="20577"/>
        <pc:sldMkLst>
          <pc:docMk/>
          <pc:sldMk cId="2811425824" sldId="489"/>
        </pc:sldMkLst>
      </pc:sldChg>
      <pc:sldChg chg="addSp modSp new mod modClrScheme chgLayout">
        <pc:chgData name="Opher Donchin" userId="37446733-118c-46f6-b903-027425f2ef02" providerId="ADAL" clId="{46C0AD5B-BDE8-48C5-B4CF-3A03102BE728}" dt="2021-06-07T23:32:16.471" v="282" actId="20577"/>
        <pc:sldMkLst>
          <pc:docMk/>
          <pc:sldMk cId="567755367" sldId="490"/>
        </pc:sldMkLst>
      </pc:sldChg>
      <pc:sldChg chg="addSp delSp modSp new mod modClrScheme chgLayout">
        <pc:chgData name="Opher Donchin" userId="37446733-118c-46f6-b903-027425f2ef02" providerId="ADAL" clId="{46C0AD5B-BDE8-48C5-B4CF-3A03102BE728}" dt="2021-06-07T23:57:20.948" v="526" actId="20577"/>
        <pc:sldMkLst>
          <pc:docMk/>
          <pc:sldMk cId="901506253" sldId="491"/>
        </pc:sldMkLst>
      </pc:sldChg>
      <pc:sldChg chg="addSp delSp modSp add mod">
        <pc:chgData name="Opher Donchin" userId="37446733-118c-46f6-b903-027425f2ef02" providerId="ADAL" clId="{46C0AD5B-BDE8-48C5-B4CF-3A03102BE728}" dt="2021-06-07T23:44:39.149" v="426" actId="14100"/>
        <pc:sldMkLst>
          <pc:docMk/>
          <pc:sldMk cId="3365134526" sldId="492"/>
        </pc:sldMkLst>
      </pc:sldChg>
      <pc:sldChg chg="addSp modSp new mod">
        <pc:chgData name="Opher Donchin" userId="37446733-118c-46f6-b903-027425f2ef02" providerId="ADAL" clId="{46C0AD5B-BDE8-48C5-B4CF-3A03102BE728}" dt="2021-06-08T00:03:37.611" v="645" actId="14100"/>
        <pc:sldMkLst>
          <pc:docMk/>
          <pc:sldMk cId="3780246061" sldId="493"/>
        </pc:sldMkLst>
      </pc:sldChg>
      <pc:sldChg chg="addSp modSp new mod">
        <pc:chgData name="Opher Donchin" userId="37446733-118c-46f6-b903-027425f2ef02" providerId="ADAL" clId="{46C0AD5B-BDE8-48C5-B4CF-3A03102BE728}" dt="2021-06-08T00:03:10.458" v="637" actId="20577"/>
        <pc:sldMkLst>
          <pc:docMk/>
          <pc:sldMk cId="916473206" sldId="494"/>
        </pc:sldMkLst>
      </pc:sldChg>
      <pc:sldChg chg="addSp modSp new mod">
        <pc:chgData name="Opher Donchin" userId="37446733-118c-46f6-b903-027425f2ef02" providerId="ADAL" clId="{46C0AD5B-BDE8-48C5-B4CF-3A03102BE728}" dt="2021-06-08T04:27:42.456" v="792" actId="14100"/>
        <pc:sldMkLst>
          <pc:docMk/>
          <pc:sldMk cId="3578950940" sldId="495"/>
        </pc:sldMkLst>
      </pc:sldChg>
    </pc:docChg>
  </pc:docChgLst>
  <pc:docChgLst>
    <pc:chgData name="Opher Donchin" userId="37446733-118c-46f6-b903-027425f2ef02" providerId="ADAL" clId="{E7FC01C3-2899-4D5C-9BD7-64FE33CDB137}"/>
    <pc:docChg chg="modSld">
      <pc:chgData name="Opher Donchin" userId="37446733-118c-46f6-b903-027425f2ef02" providerId="ADAL" clId="{E7FC01C3-2899-4D5C-9BD7-64FE33CDB137}" dt="2025-06-10T11:20:35.248" v="33" actId="20577"/>
      <pc:docMkLst>
        <pc:docMk/>
      </pc:docMkLst>
      <pc:sldChg chg="addSp modSp mod">
        <pc:chgData name="Opher Donchin" userId="37446733-118c-46f6-b903-027425f2ef02" providerId="ADAL" clId="{E7FC01C3-2899-4D5C-9BD7-64FE33CDB137}" dt="2025-06-10T11:20:35.248" v="33" actId="20577"/>
        <pc:sldMkLst>
          <pc:docMk/>
          <pc:sldMk cId="2012892381" sldId="509"/>
        </pc:sldMkLst>
        <pc:spChg chg="add mod">
          <ac:chgData name="Opher Donchin" userId="37446733-118c-46f6-b903-027425f2ef02" providerId="ADAL" clId="{E7FC01C3-2899-4D5C-9BD7-64FE33CDB137}" dt="2025-06-10T11:20:16.677" v="17" actId="1076"/>
          <ac:spMkLst>
            <pc:docMk/>
            <pc:sldMk cId="2012892381" sldId="509"/>
            <ac:spMk id="6" creationId="{701B1B3E-C8C9-4387-4D88-68A9E66F625B}"/>
          </ac:spMkLst>
        </pc:spChg>
        <pc:spChg chg="add mod">
          <ac:chgData name="Opher Donchin" userId="37446733-118c-46f6-b903-027425f2ef02" providerId="ADAL" clId="{E7FC01C3-2899-4D5C-9BD7-64FE33CDB137}" dt="2025-06-10T11:20:23.977" v="24" actId="20577"/>
          <ac:spMkLst>
            <pc:docMk/>
            <pc:sldMk cId="2012892381" sldId="509"/>
            <ac:spMk id="7" creationId="{65D5AD0B-7A79-6E04-9DC3-19F0A0B780FE}"/>
          </ac:spMkLst>
        </pc:spChg>
        <pc:spChg chg="add mod">
          <ac:chgData name="Opher Donchin" userId="37446733-118c-46f6-b903-027425f2ef02" providerId="ADAL" clId="{E7FC01C3-2899-4D5C-9BD7-64FE33CDB137}" dt="2025-06-10T11:20:35.248" v="33" actId="20577"/>
          <ac:spMkLst>
            <pc:docMk/>
            <pc:sldMk cId="2012892381" sldId="509"/>
            <ac:spMk id="8" creationId="{989EE077-F0B1-3711-5441-76324D5E300F}"/>
          </ac:spMkLst>
        </pc:spChg>
      </pc:sldChg>
    </pc:docChg>
  </pc:docChgLst>
  <pc:docChgLst>
    <pc:chgData name="Opher Donchin" userId="37446733-118c-46f6-b903-027425f2ef02" providerId="ADAL" clId="{B537C18E-B191-4C88-89C9-0E31F6013657}"/>
    <pc:docChg chg="undo custSel addSld delSld modSld modSection">
      <pc:chgData name="Opher Donchin" userId="37446733-118c-46f6-b903-027425f2ef02" providerId="ADAL" clId="{B537C18E-B191-4C88-89C9-0E31F6013657}" dt="2021-06-08T06:20:51.335" v="678"/>
      <pc:docMkLst>
        <pc:docMk/>
      </pc:docMkLst>
      <pc:sldChg chg="delSp modSp add del mod modTransition">
        <pc:chgData name="Opher Donchin" userId="37446733-118c-46f6-b903-027425f2ef02" providerId="ADAL" clId="{B537C18E-B191-4C88-89C9-0E31F6013657}" dt="2021-06-08T05:19:59.727" v="174" actId="47"/>
        <pc:sldMkLst>
          <pc:docMk/>
          <pc:sldMk cId="3188497374" sldId="402"/>
        </pc:sldMkLst>
      </pc:sldChg>
      <pc:sldChg chg="delSp modSp add mod modTransition">
        <pc:chgData name="Opher Donchin" userId="37446733-118c-46f6-b903-027425f2ef02" providerId="ADAL" clId="{B537C18E-B191-4C88-89C9-0E31F6013657}" dt="2021-06-08T05:21:14.409" v="216" actId="14100"/>
        <pc:sldMkLst>
          <pc:docMk/>
          <pc:sldMk cId="2297790159" sldId="408"/>
        </pc:sldMkLst>
      </pc:sldChg>
      <pc:sldChg chg="addSp delSp modSp add mod modTransition">
        <pc:chgData name="Opher Donchin" userId="37446733-118c-46f6-b903-027425f2ef02" providerId="ADAL" clId="{B537C18E-B191-4C88-89C9-0E31F6013657}" dt="2021-06-08T05:21:23.436" v="218"/>
        <pc:sldMkLst>
          <pc:docMk/>
          <pc:sldMk cId="1819992048" sldId="409"/>
        </pc:sldMkLst>
      </pc:sldChg>
      <pc:sldChg chg="addSp delSp modSp add mod modTransition">
        <pc:chgData name="Opher Donchin" userId="37446733-118c-46f6-b903-027425f2ef02" providerId="ADAL" clId="{B537C18E-B191-4C88-89C9-0E31F6013657}" dt="2021-06-08T05:21:28.042" v="220"/>
        <pc:sldMkLst>
          <pc:docMk/>
          <pc:sldMk cId="4161333074" sldId="410"/>
        </pc:sldMkLst>
      </pc:sldChg>
      <pc:sldChg chg="add modTransition">
        <pc:chgData name="Opher Donchin" userId="37446733-118c-46f6-b903-027425f2ef02" providerId="ADAL" clId="{B537C18E-B191-4C88-89C9-0E31F6013657}" dt="2021-06-08T05:19:05.233" v="139"/>
        <pc:sldMkLst>
          <pc:docMk/>
          <pc:sldMk cId="2200291941" sldId="419"/>
        </pc:sldMkLst>
      </pc:sldChg>
      <pc:sldChg chg="delSp modSp add mod modTransition delAnim">
        <pc:chgData name="Opher Donchin" userId="37446733-118c-46f6-b903-027425f2ef02" providerId="ADAL" clId="{B537C18E-B191-4C88-89C9-0E31F6013657}" dt="2021-06-08T05:19:49.318" v="171" actId="1076"/>
        <pc:sldMkLst>
          <pc:docMk/>
          <pc:sldMk cId="1097747321" sldId="421"/>
        </pc:sldMkLst>
      </pc:sldChg>
      <pc:sldChg chg="add modTransition">
        <pc:chgData name="Opher Donchin" userId="37446733-118c-46f6-b903-027425f2ef02" providerId="ADAL" clId="{B537C18E-B191-4C88-89C9-0E31F6013657}" dt="2021-06-08T05:19:05.233" v="139"/>
        <pc:sldMkLst>
          <pc:docMk/>
          <pc:sldMk cId="2376300334" sldId="422"/>
        </pc:sldMkLst>
      </pc:sldChg>
      <pc:sldChg chg="modSp add del mod modTransition">
        <pc:chgData name="Opher Donchin" userId="37446733-118c-46f6-b903-027425f2ef02" providerId="ADAL" clId="{B537C18E-B191-4C88-89C9-0E31F6013657}" dt="2021-06-08T05:21:36.484" v="221" actId="47"/>
        <pc:sldMkLst>
          <pc:docMk/>
          <pc:sldMk cId="2031714175" sldId="450"/>
        </pc:sldMkLst>
      </pc:sldChg>
      <pc:sldChg chg="add del modTransition">
        <pc:chgData name="Opher Donchin" userId="37446733-118c-46f6-b903-027425f2ef02" providerId="ADAL" clId="{B537C18E-B191-4C88-89C9-0E31F6013657}" dt="2021-06-08T05:21:39.224" v="223" actId="47"/>
        <pc:sldMkLst>
          <pc:docMk/>
          <pc:sldMk cId="2065943860" sldId="452"/>
        </pc:sldMkLst>
      </pc:sldChg>
      <pc:sldChg chg="add del modTransition">
        <pc:chgData name="Opher Donchin" userId="37446733-118c-46f6-b903-027425f2ef02" providerId="ADAL" clId="{B537C18E-B191-4C88-89C9-0E31F6013657}" dt="2021-06-08T05:22:10.006" v="224" actId="47"/>
        <pc:sldMkLst>
          <pc:docMk/>
          <pc:sldMk cId="3970337206" sldId="466"/>
        </pc:sldMkLst>
      </pc:sldChg>
      <pc:sldChg chg="add del modTransition">
        <pc:chgData name="Opher Donchin" userId="37446733-118c-46f6-b903-027425f2ef02" providerId="ADAL" clId="{B537C18E-B191-4C88-89C9-0E31F6013657}" dt="2021-06-08T05:22:12.227" v="225" actId="47"/>
        <pc:sldMkLst>
          <pc:docMk/>
          <pc:sldMk cId="3500965216" sldId="467"/>
        </pc:sldMkLst>
      </pc:sldChg>
      <pc:sldChg chg="addSp modSp add mod modTransition">
        <pc:chgData name="Opher Donchin" userId="37446733-118c-46f6-b903-027425f2ef02" providerId="ADAL" clId="{B537C18E-B191-4C88-89C9-0E31F6013657}" dt="2021-06-08T05:47:39.407" v="369"/>
        <pc:sldMkLst>
          <pc:docMk/>
          <pc:sldMk cId="2987473397" sldId="468"/>
        </pc:sldMkLst>
      </pc:sldChg>
      <pc:sldChg chg="add del modTransition">
        <pc:chgData name="Opher Donchin" userId="37446733-118c-46f6-b903-027425f2ef02" providerId="ADAL" clId="{B537C18E-B191-4C88-89C9-0E31F6013657}" dt="2021-06-08T05:22:38.148" v="227" actId="47"/>
        <pc:sldMkLst>
          <pc:docMk/>
          <pc:sldMk cId="2511442504" sldId="470"/>
        </pc:sldMkLst>
      </pc:sldChg>
      <pc:sldChg chg="modSp add del mod modTransition">
        <pc:chgData name="Opher Donchin" userId="37446733-118c-46f6-b903-027425f2ef02" providerId="ADAL" clId="{B537C18E-B191-4C88-89C9-0E31F6013657}" dt="2021-06-08T05:22:57.289" v="228" actId="47"/>
        <pc:sldMkLst>
          <pc:docMk/>
          <pc:sldMk cId="1210241282" sldId="476"/>
        </pc:sldMkLst>
      </pc:sldChg>
      <pc:sldChg chg="del">
        <pc:chgData name="Opher Donchin" userId="37446733-118c-46f6-b903-027425f2ef02" providerId="ADAL" clId="{B537C18E-B191-4C88-89C9-0E31F6013657}" dt="2021-06-08T06:09:01.027" v="565" actId="47"/>
        <pc:sldMkLst>
          <pc:docMk/>
          <pc:sldMk cId="2811425824" sldId="489"/>
        </pc:sldMkLst>
      </pc:sldChg>
      <pc:sldChg chg="add">
        <pc:chgData name="Opher Donchin" userId="37446733-118c-46f6-b903-027425f2ef02" providerId="ADAL" clId="{B537C18E-B191-4C88-89C9-0E31F6013657}" dt="2021-06-08T06:20:51.335" v="678"/>
        <pc:sldMkLst>
          <pc:docMk/>
          <pc:sldMk cId="2181445955" sldId="495"/>
        </pc:sldMkLst>
      </pc:sldChg>
      <pc:sldChg chg="addSp modSp del mod">
        <pc:chgData name="Opher Donchin" userId="37446733-118c-46f6-b903-027425f2ef02" providerId="ADAL" clId="{B537C18E-B191-4C88-89C9-0E31F6013657}" dt="2021-06-08T06:20:48.961" v="677" actId="2696"/>
        <pc:sldMkLst>
          <pc:docMk/>
          <pc:sldMk cId="3578950940" sldId="495"/>
        </pc:sldMkLst>
      </pc:sldChg>
      <pc:sldChg chg="addSp modSp new mod">
        <pc:chgData name="Opher Donchin" userId="37446733-118c-46f6-b903-027425f2ef02" providerId="ADAL" clId="{B537C18E-B191-4C88-89C9-0E31F6013657}" dt="2021-06-08T04:56:11.480" v="86" actId="20577"/>
        <pc:sldMkLst>
          <pc:docMk/>
          <pc:sldMk cId="3932400739" sldId="496"/>
        </pc:sldMkLst>
      </pc:sldChg>
      <pc:sldChg chg="addSp modSp new mod modClrScheme chgLayout">
        <pc:chgData name="Opher Donchin" userId="37446733-118c-46f6-b903-027425f2ef02" providerId="ADAL" clId="{B537C18E-B191-4C88-89C9-0E31F6013657}" dt="2021-06-08T05:19:14.645" v="165" actId="20577"/>
        <pc:sldMkLst>
          <pc:docMk/>
          <pc:sldMk cId="1386808289" sldId="497"/>
        </pc:sldMkLst>
      </pc:sldChg>
      <pc:sldChg chg="add del modTransition">
        <pc:chgData name="Opher Donchin" userId="37446733-118c-46f6-b903-027425f2ef02" providerId="ADAL" clId="{B537C18E-B191-4C88-89C9-0E31F6013657}" dt="2021-06-08T05:20:02.552" v="175" actId="47"/>
        <pc:sldMkLst>
          <pc:docMk/>
          <pc:sldMk cId="1925395313" sldId="498"/>
        </pc:sldMkLst>
      </pc:sldChg>
      <pc:sldChg chg="add del modTransition">
        <pc:chgData name="Opher Donchin" userId="37446733-118c-46f6-b903-027425f2ef02" providerId="ADAL" clId="{B537C18E-B191-4C88-89C9-0E31F6013657}" dt="2021-06-08T05:21:38.047" v="222" actId="47"/>
        <pc:sldMkLst>
          <pc:docMk/>
          <pc:sldMk cId="378709121" sldId="499"/>
        </pc:sldMkLst>
      </pc:sldChg>
      <pc:sldChg chg="add del modTransition">
        <pc:chgData name="Opher Donchin" userId="37446733-118c-46f6-b903-027425f2ef02" providerId="ADAL" clId="{B537C18E-B191-4C88-89C9-0E31F6013657}" dt="2021-06-08T05:22:36.306" v="226" actId="47"/>
        <pc:sldMkLst>
          <pc:docMk/>
          <pc:sldMk cId="3485138880" sldId="500"/>
        </pc:sldMkLst>
      </pc:sldChg>
      <pc:sldChg chg="addSp modSp add mod modTransition">
        <pc:chgData name="Opher Donchin" userId="37446733-118c-46f6-b903-027425f2ef02" providerId="ADAL" clId="{B537C18E-B191-4C88-89C9-0E31F6013657}" dt="2021-06-08T05:48:14.212" v="373" actId="1076"/>
        <pc:sldMkLst>
          <pc:docMk/>
          <pc:sldMk cId="2249699458" sldId="501"/>
        </pc:sldMkLst>
      </pc:sldChg>
      <pc:sldChg chg="addSp modSp add mod modTransition">
        <pc:chgData name="Opher Donchin" userId="37446733-118c-46f6-b903-027425f2ef02" providerId="ADAL" clId="{B537C18E-B191-4C88-89C9-0E31F6013657}" dt="2021-06-08T05:48:20.580" v="375" actId="1076"/>
        <pc:sldMkLst>
          <pc:docMk/>
          <pc:sldMk cId="4094667589" sldId="502"/>
        </pc:sldMkLst>
      </pc:sldChg>
      <pc:sldChg chg="addSp modSp add mod modTransition">
        <pc:chgData name="Opher Donchin" userId="37446733-118c-46f6-b903-027425f2ef02" providerId="ADAL" clId="{B537C18E-B191-4C88-89C9-0E31F6013657}" dt="2021-06-08T05:48:40.188" v="377" actId="1076"/>
        <pc:sldMkLst>
          <pc:docMk/>
          <pc:sldMk cId="3009338324" sldId="503"/>
        </pc:sldMkLst>
      </pc:sldChg>
      <pc:sldChg chg="addSp modSp new mod modClrScheme chgLayout">
        <pc:chgData name="Opher Donchin" userId="37446733-118c-46f6-b903-027425f2ef02" providerId="ADAL" clId="{B537C18E-B191-4C88-89C9-0E31F6013657}" dt="2021-06-08T05:26:35.856" v="299" actId="20577"/>
        <pc:sldMkLst>
          <pc:docMk/>
          <pc:sldMk cId="4186985271" sldId="504"/>
        </pc:sldMkLst>
      </pc:sldChg>
      <pc:sldChg chg="addSp delSp modSp new mod modClrScheme modAnim chgLayout">
        <pc:chgData name="Opher Donchin" userId="37446733-118c-46f6-b903-027425f2ef02" providerId="ADAL" clId="{B537C18E-B191-4C88-89C9-0E31F6013657}" dt="2021-06-08T05:51:31.703" v="398"/>
        <pc:sldMkLst>
          <pc:docMk/>
          <pc:sldMk cId="416945978" sldId="505"/>
        </pc:sldMkLst>
      </pc:sldChg>
      <pc:sldChg chg="addSp modSp new mod">
        <pc:chgData name="Opher Donchin" userId="37446733-118c-46f6-b903-027425f2ef02" providerId="ADAL" clId="{B537C18E-B191-4C88-89C9-0E31F6013657}" dt="2021-06-08T05:52:15.702" v="441"/>
        <pc:sldMkLst>
          <pc:docMk/>
          <pc:sldMk cId="3857029834" sldId="506"/>
        </pc:sldMkLst>
      </pc:sldChg>
      <pc:sldChg chg="addSp modSp new mod">
        <pc:chgData name="Opher Donchin" userId="37446733-118c-46f6-b903-027425f2ef02" providerId="ADAL" clId="{B537C18E-B191-4C88-89C9-0E31F6013657}" dt="2021-06-08T05:55:40.998" v="513" actId="14100"/>
        <pc:sldMkLst>
          <pc:docMk/>
          <pc:sldMk cId="3006626623" sldId="507"/>
        </pc:sldMkLst>
      </pc:sldChg>
      <pc:sldChg chg="addSp delSp modSp new mod">
        <pc:chgData name="Opher Donchin" userId="37446733-118c-46f6-b903-027425f2ef02" providerId="ADAL" clId="{B537C18E-B191-4C88-89C9-0E31F6013657}" dt="2021-06-08T06:14:31.560" v="633"/>
        <pc:sldMkLst>
          <pc:docMk/>
          <pc:sldMk cId="739050651" sldId="508"/>
        </pc:sldMkLst>
      </pc:sldChg>
      <pc:sldChg chg="addSp modSp new del mod">
        <pc:chgData name="Opher Donchin" userId="37446733-118c-46f6-b903-027425f2ef02" providerId="ADAL" clId="{B537C18E-B191-4C88-89C9-0E31F6013657}" dt="2021-06-08T06:20:48.961" v="677" actId="2696"/>
        <pc:sldMkLst>
          <pc:docMk/>
          <pc:sldMk cId="532406597" sldId="509"/>
        </pc:sldMkLst>
      </pc:sldChg>
      <pc:sldChg chg="add">
        <pc:chgData name="Opher Donchin" userId="37446733-118c-46f6-b903-027425f2ef02" providerId="ADAL" clId="{B537C18E-B191-4C88-89C9-0E31F6013657}" dt="2021-06-08T06:20:51.335" v="678"/>
        <pc:sldMkLst>
          <pc:docMk/>
          <pc:sldMk cId="2012892381" sldId="509"/>
        </pc:sldMkLst>
      </pc:sldChg>
    </pc:docChg>
  </pc:docChgLst>
  <pc:docChgLst>
    <pc:chgData name="Opher Donchin" userId="37446733-118c-46f6-b903-027425f2ef02" providerId="ADAL" clId="{2DB0E5AC-F71B-498D-9B64-3DAAC5B268EF}"/>
    <pc:docChg chg="addSld delSld modSld modSection">
      <pc:chgData name="Opher Donchin" userId="37446733-118c-46f6-b903-027425f2ef02" providerId="ADAL" clId="{2DB0E5AC-F71B-498D-9B64-3DAAC5B268EF}" dt="2022-06-20T21:09:51.887" v="56" actId="14100"/>
      <pc:docMkLst>
        <pc:docMk/>
      </pc:docMkLst>
      <pc:sldChg chg="modSp mod">
        <pc:chgData name="Opher Donchin" userId="37446733-118c-46f6-b903-027425f2ef02" providerId="ADAL" clId="{2DB0E5AC-F71B-498D-9B64-3DAAC5B268EF}" dt="2022-06-20T20:56:33.387" v="27" actId="20577"/>
        <pc:sldMkLst>
          <pc:docMk/>
          <pc:sldMk cId="2181445955" sldId="495"/>
        </pc:sldMkLst>
      </pc:sldChg>
      <pc:sldChg chg="addSp modSp mod modAnim">
        <pc:chgData name="Opher Donchin" userId="37446733-118c-46f6-b903-027425f2ef02" providerId="ADAL" clId="{2DB0E5AC-F71B-498D-9B64-3DAAC5B268EF}" dt="2022-06-20T21:04:50.397" v="52" actId="20577"/>
        <pc:sldMkLst>
          <pc:docMk/>
          <pc:sldMk cId="416945978" sldId="505"/>
        </pc:sldMkLst>
      </pc:sldChg>
      <pc:sldChg chg="modSp mod">
        <pc:chgData name="Opher Donchin" userId="37446733-118c-46f6-b903-027425f2ef02" providerId="ADAL" clId="{2DB0E5AC-F71B-498D-9B64-3DAAC5B268EF}" dt="2022-06-20T21:09:51.887" v="56" actId="14100"/>
        <pc:sldMkLst>
          <pc:docMk/>
          <pc:sldMk cId="739050651" sldId="508"/>
        </pc:sldMkLst>
      </pc:sldChg>
      <pc:sldChg chg="new del">
        <pc:chgData name="Opher Donchin" userId="37446733-118c-46f6-b903-027425f2ef02" providerId="ADAL" clId="{2DB0E5AC-F71B-498D-9B64-3DAAC5B268EF}" dt="2022-06-20T21:04:32.844" v="37" actId="47"/>
        <pc:sldMkLst>
          <pc:docMk/>
          <pc:sldMk cId="2324644474" sldId="51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7660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718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9392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507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8.png"/><Relationship Id="rId4" Type="http://schemas.openxmlformats.org/officeDocument/2006/relationships/hyperlink" Target="https://ars.els-cdn.com/content/image/1-s2.0-S0960982219311029-mmc3.mp4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6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all 2021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57A10-4C9B-424B-9FD4-FF42B718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based learning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894320-4FDE-4B1B-94D4-E2BC1EF001E5}"/>
              </a:ext>
            </a:extLst>
          </p:cNvPr>
          <p:cNvSpPr txBox="1"/>
          <p:nvPr/>
        </p:nvSpPr>
        <p:spPr>
          <a:xfrm>
            <a:off x="281310" y="1353025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8DC84A-FCC2-44DE-B395-8DB42861A27E}"/>
              </a:ext>
            </a:extLst>
          </p:cNvPr>
          <p:cNvSpPr txBox="1"/>
          <p:nvPr/>
        </p:nvSpPr>
        <p:spPr>
          <a:xfrm>
            <a:off x="255987" y="2834979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F21382-3074-4192-A86F-67B0456AA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3285759"/>
          <a:ext cx="3352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583920" progId="Equation.DSMT4">
                  <p:embed/>
                </p:oleObj>
              </mc:Choice>
              <mc:Fallback>
                <p:oleObj name="Equation" r:id="rId2" imgW="218412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F21382-3074-4192-A86F-67B0456AA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520" y="3285759"/>
                        <a:ext cx="33528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627B2D-FF8C-4DF2-AA15-9CB7C3E95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184161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0591" imgH="876415" progId="Equation.DSMT4">
                  <p:embed/>
                </p:oleObj>
              </mc:Choice>
              <mc:Fallback>
                <p:oleObj name="Equation" r:id="rId4" imgW="2610591" imgH="87641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627B2D-FF8C-4DF2-AA15-9CB7C3E9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520" y="184161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4CDC3E-9901-40C3-BA5D-40BAE4C7F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348" y="4742483"/>
          <a:ext cx="2020451" cy="35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53800" progId="Equation.DSMT4">
                  <p:embed/>
                </p:oleObj>
              </mc:Choice>
              <mc:Fallback>
                <p:oleObj name="Equation" r:id="rId6" imgW="1434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4CDC3E-9901-40C3-BA5D-40BAE4C7F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348" y="4742483"/>
                        <a:ext cx="2020451" cy="35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FA957DC-A90B-4DB0-BB2F-68C91AA1ECA1}"/>
              </a:ext>
            </a:extLst>
          </p:cNvPr>
          <p:cNvSpPr txBox="1"/>
          <p:nvPr/>
        </p:nvSpPr>
        <p:spPr>
          <a:xfrm>
            <a:off x="241300" y="4327947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policy</a:t>
            </a:r>
            <a:endParaRPr lang="en-IL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5E72B1B-AA0A-43CF-B417-4BE1C407E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3975" y="1970519"/>
          <a:ext cx="2330944" cy="77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507960" progId="Equation.DSMT4">
                  <p:embed/>
                </p:oleObj>
              </mc:Choice>
              <mc:Fallback>
                <p:oleObj name="Equation" r:id="rId8" imgW="15238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5E72B1B-AA0A-43CF-B417-4BE1C407E6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3975" y="1970519"/>
                        <a:ext cx="2330944" cy="779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2624EA1-24FE-463A-8082-24A4CB74CE79}"/>
              </a:ext>
            </a:extLst>
          </p:cNvPr>
          <p:cNvSpPr txBox="1"/>
          <p:nvPr/>
        </p:nvSpPr>
        <p:spPr>
          <a:xfrm>
            <a:off x="4355976" y="156636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icy learning</a:t>
            </a:r>
            <a:endParaRPr lang="en-IL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430491A-8893-4F5E-9328-325A7BD20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3975" y="2802184"/>
          <a:ext cx="33607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990360" progId="Equation.DSMT4">
                  <p:embed/>
                </p:oleObj>
              </mc:Choice>
              <mc:Fallback>
                <p:oleObj name="Equation" r:id="rId10" imgW="2311200" imgH="990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430491A-8893-4F5E-9328-325A7BD20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3975" y="2802184"/>
                        <a:ext cx="3360737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28060CF-FFD8-4A5C-803C-9B8C207A3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679" y="5341962"/>
          <a:ext cx="34369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583920" progId="Equation.DSMT4">
                  <p:embed/>
                </p:oleObj>
              </mc:Choice>
              <mc:Fallback>
                <p:oleObj name="Equation" r:id="rId12" imgW="224784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28060CF-FFD8-4A5C-803C-9B8C207A3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96679" y="5341962"/>
                        <a:ext cx="343693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5DCA842-E6FE-454F-A30D-00C03E4CBC5A}"/>
              </a:ext>
            </a:extLst>
          </p:cNvPr>
          <p:cNvSpPr txBox="1"/>
          <p:nvPr/>
        </p:nvSpPr>
        <p:spPr>
          <a:xfrm>
            <a:off x="4283968" y="488260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ward learning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0235A2-598C-49CC-B6E0-88F8283A8F85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70276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D70A7-FA93-4825-B3C0-E485FDF66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and arrow diagram of the model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ADFC55-0C09-4CCC-B52D-A88A41B9E1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799" y="2096852"/>
            <a:ext cx="5698401" cy="266429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26A0B6C-8559-4446-9416-83D05CBE245D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819254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CD029-F95A-4F8E-9FAD-F3D26CC1D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uccessfully learns from error or reward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D47245-C331-4BF3-95F3-4917FA0781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674" y="1628800"/>
            <a:ext cx="4282811" cy="48619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FFF55D-E9B0-49B4-A7B3-142D18398FAA}"/>
                  </a:ext>
                </a:extLst>
              </p:cNvPr>
              <p:cNvSpPr txBox="1"/>
              <p:nvPr/>
            </p:nvSpPr>
            <p:spPr>
              <a:xfrm>
                <a:off x="4356048" y="1780763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FFF55D-E9B0-49B4-A7B3-142D1839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48" y="1780763"/>
                <a:ext cx="195182" cy="276999"/>
              </a:xfrm>
              <a:prstGeom prst="rect">
                <a:avLst/>
              </a:prstGeom>
              <a:blipFill>
                <a:blip r:embed="rId3"/>
                <a:stretch>
                  <a:fillRect l="-28125" t="-21739" r="-118750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2DF459-BDC8-4A87-91DA-F9EBAE049B9F}"/>
                  </a:ext>
                </a:extLst>
              </p:cNvPr>
              <p:cNvSpPr txBox="1"/>
              <p:nvPr/>
            </p:nvSpPr>
            <p:spPr>
              <a:xfrm>
                <a:off x="3994718" y="1930357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2DF459-BDC8-4A87-91DA-F9EBAE049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718" y="1930357"/>
                <a:ext cx="195182" cy="276999"/>
              </a:xfrm>
              <a:prstGeom prst="rect">
                <a:avLst/>
              </a:prstGeom>
              <a:blipFill>
                <a:blip r:embed="rId4"/>
                <a:stretch>
                  <a:fillRect l="-28125" t="-24444" r="-121875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69EA236-0532-4DCE-846F-047408D3E862}"/>
                  </a:ext>
                </a:extLst>
              </p:cNvPr>
              <p:cNvSpPr txBox="1"/>
              <p:nvPr/>
            </p:nvSpPr>
            <p:spPr>
              <a:xfrm>
                <a:off x="4356048" y="3290500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69EA236-0532-4DCE-846F-047408D3E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48" y="3290500"/>
                <a:ext cx="195182" cy="276999"/>
              </a:xfrm>
              <a:prstGeom prst="rect">
                <a:avLst/>
              </a:prstGeom>
              <a:blipFill>
                <a:blip r:embed="rId5"/>
                <a:stretch>
                  <a:fillRect l="-28125" t="-24444" r="-118750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92BFB0-3D74-43C2-9955-0E97900564CC}"/>
                  </a:ext>
                </a:extLst>
              </p:cNvPr>
              <p:cNvSpPr txBox="1"/>
              <p:nvPr/>
            </p:nvSpPr>
            <p:spPr>
              <a:xfrm>
                <a:off x="4071539" y="3717032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92BFB0-3D74-43C2-9955-0E9790056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539" y="3717032"/>
                <a:ext cx="195182" cy="276999"/>
              </a:xfrm>
              <a:prstGeom prst="rect">
                <a:avLst/>
              </a:prstGeom>
              <a:blipFill>
                <a:blip r:embed="rId6"/>
                <a:stretch>
                  <a:fillRect l="-28125" t="-24444" r="-118750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8E4C3D3-8282-48CD-8470-E7EF8ED24CA3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2704904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60F9C-8766-42DC-941F-8573D21B1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847BA-AF56-4D31-8081-AF78817AD1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inforcement and explicit learn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5677553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C725035-42F5-4711-90B9-A02C54475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learning can be “turned off”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54AEB3-B947-4A10-82A5-C21AD763AE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060848"/>
            <a:ext cx="6499990" cy="36724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134C5D-89A1-4DAC-8191-49B35FD67895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lland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dirty="0"/>
              <a:t> 2018 doi:10.1152/jn.00901.2017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901506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C725035-42F5-4711-90B9-A02C54475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 task wipes out reinforcement learning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277171-C3B1-4F1A-AC6D-9B9CD4DF1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970" y="2924944"/>
            <a:ext cx="5926060" cy="30963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7F2119-092A-456C-A121-1727FE595DC9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lland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dirty="0"/>
              <a:t> 2018 doi:10.1152/jn.00901.2017</a:t>
            </a:r>
            <a:endParaRPr lang="en-IL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2D4AACB-B15D-41F1-BC3B-F3C169CF5C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484784"/>
            <a:ext cx="6264696" cy="142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134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077C2-C0A2-451C-974E-ED413D05B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EEG for reward and error based learning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B8B121-9234-4FA8-A656-F0048BE5E0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060848"/>
            <a:ext cx="3600635" cy="38355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DC6336-8651-48AA-BCF9-6F75876777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2143401"/>
            <a:ext cx="3416476" cy="36704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35B3EB0-9FCD-46CF-AB71-8FA5459A99F2}"/>
              </a:ext>
            </a:extLst>
          </p:cNvPr>
          <p:cNvSpPr txBox="1"/>
          <p:nvPr/>
        </p:nvSpPr>
        <p:spPr>
          <a:xfrm>
            <a:off x="1503742" y="1690771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ward based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780C4F-E559-4AC5-A075-E4925B8CC2B1}"/>
              </a:ext>
            </a:extLst>
          </p:cNvPr>
          <p:cNvSpPr txBox="1"/>
          <p:nvPr/>
        </p:nvSpPr>
        <p:spPr>
          <a:xfrm>
            <a:off x="5657184" y="1690771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 based</a:t>
            </a: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DE262C-B613-4C7E-965E-4B2F048D7650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alidis</a:t>
            </a:r>
            <a:r>
              <a:rPr lang="en-US" dirty="0"/>
              <a:t>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dirty="0"/>
              <a:t> 2019 doi:10.1152/jn.00792.2018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916473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1E42E-8182-4426-8AB1-3E5CBEC74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cerebellar patients have poor explicit AND implicit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AA77FB-D27A-4D44-ADDC-A1ECBA9F9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1" y="1484784"/>
            <a:ext cx="7505731" cy="45365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07721A-D605-4F40-9389-CADF3449F590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cher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dirty="0"/>
              <a:t> 2017 doi:10.1152/jn.00451.2017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780246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5830C-76F0-4CC3-8564-D6327A022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be rescued by “providing” explicit strate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1BAD04-3C2D-4AF9-9436-A7D221B01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274" y="1988841"/>
            <a:ext cx="2445968" cy="158417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74599C6-E30C-460A-B0DA-10A193336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0393" y="1844823"/>
            <a:ext cx="6495157" cy="14272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058103-E81A-4FA2-A017-00C6FB78BF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0393" y="3212976"/>
            <a:ext cx="6495157" cy="14272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8A5D05-DF8B-4DE0-8E70-84CE128349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204" y="4666071"/>
            <a:ext cx="6495157" cy="14272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1E5065-8DEC-41C7-9FB2-76A842D71E19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ng </a:t>
            </a:r>
            <a:r>
              <a:rPr lang="en-US" i="1" dirty="0"/>
              <a:t>J Brain</a:t>
            </a:r>
            <a:r>
              <a:rPr lang="en-US" dirty="0"/>
              <a:t> 2019 doi:10.1093/brain/awz020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932400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E2E7A-B343-4634-B460-65F18D4C7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2CDD0C-130E-47FE-87B0-04CE4B5572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loration and noise</a:t>
            </a:r>
          </a:p>
        </p:txBody>
      </p:sp>
    </p:spTree>
    <p:extLst>
      <p:ext uri="{BB962C8B-B14F-4D97-AF65-F5344CB8AC3E}">
        <p14:creationId xmlns:p14="http://schemas.microsoft.com/office/powerpoint/2010/main" val="13868082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BB3386-88C3-43D0-BB38-F3947DE9F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A28-7491-4FEC-B6B2-A0125EB7C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inder reward learn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191350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90" y="2377660"/>
            <a:ext cx="6062617" cy="25163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2480" y="2377660"/>
            <a:ext cx="2324567" cy="283828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8190" y="6040192"/>
            <a:ext cx="4006080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Wu et al, Nature Neuroscience, 2014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riability is correlated to learning</a:t>
            </a:r>
          </a:p>
        </p:txBody>
      </p:sp>
    </p:spTree>
    <p:extLst>
      <p:ext uri="{BB962C8B-B14F-4D97-AF65-F5344CB8AC3E}">
        <p14:creationId xmlns:p14="http://schemas.microsoft.com/office/powerpoint/2010/main" val="220029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125016"/>
            <a:ext cx="3578001" cy="32818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293" y="2125017"/>
            <a:ext cx="3943861" cy="32818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8189" y="6040192"/>
            <a:ext cx="4909139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He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 et al, PLOS</a:t>
            </a:r>
            <a:r>
              <a:rPr kumimoji="0" lang="en-US" sz="18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 Computational Biology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, 2016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not in all experiments</a:t>
            </a:r>
          </a:p>
        </p:txBody>
      </p:sp>
    </p:spTree>
    <p:extLst>
      <p:ext uri="{BB962C8B-B14F-4D97-AF65-F5344CB8AC3E}">
        <p14:creationId xmlns:p14="http://schemas.microsoft.com/office/powerpoint/2010/main" val="23763003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3293" y="402867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planation: different types of nois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33293" y="3538828"/>
            <a:ext cx="2983296" cy="531416"/>
            <a:chOff x="969627" y="2918556"/>
            <a:chExt cx="3977728" cy="70855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69627" y="2918556"/>
              <a:ext cx="2450413" cy="70855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544834" y="3088167"/>
              <a:ext cx="1402521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Forgetting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33293" y="4070244"/>
            <a:ext cx="2922054" cy="428356"/>
            <a:chOff x="1096226" y="3627110"/>
            <a:chExt cx="3896072" cy="57114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96226" y="3627110"/>
              <a:ext cx="2533519" cy="57114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730841" y="3690846"/>
              <a:ext cx="1261457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Behavior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78743" y="2821462"/>
            <a:ext cx="3025317" cy="657045"/>
            <a:chOff x="1096226" y="4161029"/>
            <a:chExt cx="4033756" cy="87606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6226" y="4161029"/>
              <a:ext cx="2787464" cy="87606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881349" y="4384154"/>
              <a:ext cx="124863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Learning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331766" y="2824079"/>
            <a:ext cx="3316175" cy="604921"/>
            <a:chOff x="5947882" y="2785541"/>
            <a:chExt cx="4421567" cy="80656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47882" y="2785541"/>
              <a:ext cx="2590306" cy="806562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8607854" y="2948414"/>
              <a:ext cx="176159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Learning rate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379972" y="3569358"/>
            <a:ext cx="3538126" cy="426436"/>
            <a:chOff x="6012158" y="3592448"/>
            <a:chExt cx="4717501" cy="56858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12158" y="3592448"/>
              <a:ext cx="2595697" cy="568581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8794942" y="3687652"/>
              <a:ext cx="1934717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Planning noise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379972" y="4039179"/>
            <a:ext cx="3625650" cy="462526"/>
            <a:chOff x="6012158" y="4405674"/>
            <a:chExt cx="4834200" cy="61670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12158" y="4405674"/>
              <a:ext cx="2480824" cy="61670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8785537" y="4529358"/>
              <a:ext cx="2060821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Execution nois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79935" y="4983102"/>
            <a:ext cx="7625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/>
              <a:t>Kalman</a:t>
            </a:r>
            <a:r>
              <a:rPr lang="en-US" sz="2000" dirty="0"/>
              <a:t> filter models predict learning will be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/>
              <a:t>Correlated with planning nois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/>
              <a:t>Inversely correlated with execution </a:t>
            </a:r>
            <a:r>
              <a:rPr lang="en-US" sz="2000" dirty="0" err="1"/>
              <a:t>nosie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4234861" y="6337306"/>
            <a:ext cx="4909139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He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 et al, PLOS</a:t>
            </a:r>
            <a:r>
              <a:rPr kumimoji="0" lang="en-US" sz="18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 Computational Biology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109774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anning noise correlated with learn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Van Der Vliet </a:t>
            </a:r>
            <a:r>
              <a:rPr lang="en-US" dirty="0" err="1"/>
              <a:t>eNeuro</a:t>
            </a:r>
            <a:r>
              <a:rPr lang="en-US" dirty="0"/>
              <a:t> 2018 doi:10.1523/ENEURO.0170-18.2018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246" y="2451094"/>
            <a:ext cx="5780314" cy="3172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7901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1468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ecution noise inversely correlat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603242"/>
            <a:ext cx="6067697" cy="312033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766AD54-F446-4CA4-942C-B02EB4081742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Van Der Vliet </a:t>
            </a:r>
            <a:r>
              <a:rPr lang="en-US" dirty="0" err="1"/>
              <a:t>eNeuro</a:t>
            </a:r>
            <a:r>
              <a:rPr lang="en-US" dirty="0"/>
              <a:t> 2018 doi:10.1523/ENEURO.0170-18.2018</a:t>
            </a:r>
          </a:p>
        </p:txBody>
      </p:sp>
    </p:spTree>
    <p:extLst>
      <p:ext uri="{BB962C8B-B14F-4D97-AF65-F5344CB8AC3E}">
        <p14:creationId xmlns:p14="http://schemas.microsoft.com/office/powerpoint/2010/main" val="18199920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/>
              <a:t>Optimal </a:t>
            </a:r>
            <a:r>
              <a:rPr lang="en-US" dirty="0" err="1"/>
              <a:t>Kalman</a:t>
            </a:r>
            <a:r>
              <a:rPr lang="en-US" dirty="0"/>
              <a:t> gain predicts lear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" y="2446488"/>
            <a:ext cx="6655526" cy="342262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6D808E-A92B-4A61-9F68-277A2BBAA51B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Van Der Vliet </a:t>
            </a:r>
            <a:r>
              <a:rPr lang="en-US" dirty="0" err="1"/>
              <a:t>eNeuro</a:t>
            </a:r>
            <a:r>
              <a:rPr lang="en-US" dirty="0"/>
              <a:t> 2018 doi:10.1523/ENEURO.0170-18.2018</a:t>
            </a:r>
          </a:p>
        </p:txBody>
      </p:sp>
    </p:spTree>
    <p:extLst>
      <p:ext uri="{BB962C8B-B14F-4D97-AF65-F5344CB8AC3E}">
        <p14:creationId xmlns:p14="http://schemas.microsoft.com/office/powerpoint/2010/main" val="4161333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related negativity</a:t>
            </a:r>
            <a:br>
              <a:rPr lang="en-US" dirty="0"/>
            </a:br>
            <a:r>
              <a:rPr lang="en-US" dirty="0"/>
              <a:t>400 </a:t>
            </a:r>
            <a:r>
              <a:rPr lang="en-US" dirty="0" err="1"/>
              <a:t>ms</a:t>
            </a:r>
            <a:r>
              <a:rPr lang="en-US" dirty="0"/>
              <a:t> laten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4" r="64882"/>
          <a:stretch/>
        </p:blipFill>
        <p:spPr>
          <a:xfrm>
            <a:off x="277103" y="2041353"/>
            <a:ext cx="3707067" cy="3894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78" r="20953"/>
          <a:stretch/>
        </p:blipFill>
        <p:spPr>
          <a:xfrm>
            <a:off x="3984170" y="2041353"/>
            <a:ext cx="3768815" cy="3894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52" t="25218" r="8708" b="35214"/>
          <a:stretch/>
        </p:blipFill>
        <p:spPr>
          <a:xfrm>
            <a:off x="7120973" y="5653169"/>
            <a:ext cx="1264024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75" t="38668" r="52323" b="47832"/>
          <a:stretch/>
        </p:blipFill>
        <p:spPr>
          <a:xfrm>
            <a:off x="3108833" y="5740934"/>
            <a:ext cx="1332410" cy="38996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51E3199-E921-477F-BDE7-B080604D7221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Jonker </a:t>
            </a:r>
            <a:r>
              <a:rPr lang="en-US" dirty="0" err="1"/>
              <a:t>bioRxiv</a:t>
            </a:r>
            <a:r>
              <a:rPr lang="en-US" dirty="0"/>
              <a:t> 2020 doi:10.1101/2020.07.12.188581</a:t>
            </a:r>
          </a:p>
        </p:txBody>
      </p:sp>
    </p:spTree>
    <p:extLst>
      <p:ext uri="{BB962C8B-B14F-4D97-AF65-F5344CB8AC3E}">
        <p14:creationId xmlns:p14="http://schemas.microsoft.com/office/powerpoint/2010/main" val="29874733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Noisier subjects learn slow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81986" y="2164046"/>
            <a:ext cx="2939263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Noisy</a:t>
            </a:r>
            <a:r>
              <a:rPr lang="en-US" dirty="0"/>
              <a:t>, slow learning subject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2753" y="2185231"/>
            <a:ext cx="3311159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Non-noisy, fast learning subject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805"/>
          <a:stretch/>
        </p:blipFill>
        <p:spPr>
          <a:xfrm>
            <a:off x="423983" y="2554559"/>
            <a:ext cx="7766428" cy="368787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544B2C8-B05E-4289-9EA6-D886323465E2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Jonker </a:t>
            </a:r>
            <a:r>
              <a:rPr lang="en-US" dirty="0" err="1"/>
              <a:t>bioRxiv</a:t>
            </a:r>
            <a:r>
              <a:rPr lang="en-US" dirty="0"/>
              <a:t> 2020 doi:10.1101/2020.07.12.188581</a:t>
            </a:r>
          </a:p>
        </p:txBody>
      </p:sp>
    </p:spTree>
    <p:extLst>
      <p:ext uri="{BB962C8B-B14F-4D97-AF65-F5344CB8AC3E}">
        <p14:creationId xmlns:p14="http://schemas.microsoft.com/office/powerpoint/2010/main" val="2249699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/>
              <a:t>Less noisy subject has sensitivity to err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9594" y="2258890"/>
            <a:ext cx="2939263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Noisy</a:t>
            </a:r>
            <a:r>
              <a:rPr lang="en-US" dirty="0"/>
              <a:t>, slow learning subject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9250" y="1927766"/>
            <a:ext cx="3311159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Non-noisy, fast learning subject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786" b="48805"/>
          <a:stretch/>
        </p:blipFill>
        <p:spPr>
          <a:xfrm>
            <a:off x="423983" y="2765180"/>
            <a:ext cx="3899823" cy="36878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9" t="52850"/>
          <a:stretch/>
        </p:blipFill>
        <p:spPr>
          <a:xfrm>
            <a:off x="4514270" y="2765180"/>
            <a:ext cx="4041121" cy="36177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26731" y="2258890"/>
            <a:ext cx="3016207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EEG highly sensitive to error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C402DD8-78CE-4BD4-94C2-9D361BE78B7D}"/>
              </a:ext>
            </a:extLst>
          </p:cNvPr>
          <p:cNvSpPr/>
          <p:nvPr/>
        </p:nvSpPr>
        <p:spPr>
          <a:xfrm>
            <a:off x="107504" y="6351576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Jonker </a:t>
            </a:r>
            <a:r>
              <a:rPr lang="en-US" dirty="0" err="1"/>
              <a:t>bioRxiv</a:t>
            </a:r>
            <a:r>
              <a:rPr lang="en-US" dirty="0"/>
              <a:t> 2020 doi:10.1101/2020.07.12.188581</a:t>
            </a:r>
          </a:p>
        </p:txBody>
      </p:sp>
    </p:spTree>
    <p:extLst>
      <p:ext uri="{BB962C8B-B14F-4D97-AF65-F5344CB8AC3E}">
        <p14:creationId xmlns:p14="http://schemas.microsoft.com/office/powerpoint/2010/main" val="40946675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/>
              <a:t>Noisier subject has no error sensitiv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2657" y="1927766"/>
            <a:ext cx="2939263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Noisy</a:t>
            </a:r>
            <a:r>
              <a:rPr lang="en-US" dirty="0"/>
              <a:t>, slow learning subject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52850" r="-1"/>
          <a:stretch/>
        </p:blipFill>
        <p:spPr>
          <a:xfrm>
            <a:off x="251520" y="2541374"/>
            <a:ext cx="8281071" cy="361770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79250" y="1927766"/>
            <a:ext cx="3311159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Non-noisy, fast learning subject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26731" y="2258890"/>
            <a:ext cx="3016207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EEG highly sensitive to error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97841" y="2216540"/>
            <a:ext cx="2528894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EEG insensitive to error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0F61259-D5ED-447B-A713-AF3DB0DA62A9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Jonker </a:t>
            </a:r>
            <a:r>
              <a:rPr lang="en-US" dirty="0" err="1"/>
              <a:t>bioRxiv</a:t>
            </a:r>
            <a:r>
              <a:rPr lang="en-US" dirty="0"/>
              <a:t> 2020 doi:10.1101/2020.07.12.188581</a:t>
            </a:r>
          </a:p>
        </p:txBody>
      </p:sp>
    </p:spTree>
    <p:extLst>
      <p:ext uri="{BB962C8B-B14F-4D97-AF65-F5344CB8AC3E}">
        <p14:creationId xmlns:p14="http://schemas.microsoft.com/office/powerpoint/2010/main" val="3009338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64A16-610E-40D7-9052-3F096CE88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aching with errors and reward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962F22-7B14-4877-8AAA-B627A5C571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1988840"/>
            <a:ext cx="4752528" cy="43572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00ABD72-F993-4454-9A58-C0C8632051F3}"/>
              </a:ext>
            </a:extLst>
          </p:cNvPr>
          <p:cNvSpPr txBox="1"/>
          <p:nvPr/>
        </p:nvSpPr>
        <p:spPr>
          <a:xfrm>
            <a:off x="2195736" y="270892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 feedback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E572E9-BFDE-4982-90DA-51E685909609}"/>
              </a:ext>
            </a:extLst>
          </p:cNvPr>
          <p:cNvSpPr txBox="1"/>
          <p:nvPr/>
        </p:nvSpPr>
        <p:spPr>
          <a:xfrm>
            <a:off x="1763662" y="3798332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dpoint feedback</a:t>
            </a: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6D0610-6D87-4AE2-AEAF-443EA47E29D6}"/>
              </a:ext>
            </a:extLst>
          </p:cNvPr>
          <p:cNvSpPr txBox="1"/>
          <p:nvPr/>
        </p:nvSpPr>
        <p:spPr>
          <a:xfrm>
            <a:off x="1806077" y="4937726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ward feedback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CB791D-0B77-4526-AE9E-CC9B3D439B58}"/>
              </a:ext>
            </a:extLst>
          </p:cNvPr>
          <p:cNvSpPr txBox="1"/>
          <p:nvPr/>
        </p:nvSpPr>
        <p:spPr>
          <a:xfrm>
            <a:off x="251520" y="6237312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5182840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2E9BA9-C4B8-4851-A8A4-A275B3B88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231AC-BCC9-4CE3-B268-97C550CEEC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ise, exploration and reinforcement learning</a:t>
            </a:r>
          </a:p>
        </p:txBody>
      </p:sp>
    </p:spTree>
    <p:extLst>
      <p:ext uri="{BB962C8B-B14F-4D97-AF65-F5344CB8AC3E}">
        <p14:creationId xmlns:p14="http://schemas.microsoft.com/office/powerpoint/2010/main" val="41869852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F44D34-3447-423B-BFE9-4173293C0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ebellar subjects forget error based learning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34B90E-CFE6-4EC9-813F-0328482F37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6832"/>
            <a:ext cx="3679012" cy="43204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856909-6179-404D-BA34-3CFBE9F4F8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7368"/>
          <a:stretch/>
        </p:blipFill>
        <p:spPr>
          <a:xfrm>
            <a:off x="4644007" y="4149080"/>
            <a:ext cx="4034149" cy="15841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0CB49A-45E1-496E-B1B5-09398D96DF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5291"/>
          <a:stretch/>
        </p:blipFill>
        <p:spPr>
          <a:xfrm>
            <a:off x="4644006" y="1927926"/>
            <a:ext cx="4068101" cy="13570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1212381-13C3-422D-862A-574D6826772C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Therrien </a:t>
            </a:r>
            <a:r>
              <a:rPr lang="en-US" i="1" dirty="0"/>
              <a:t>Brain</a:t>
            </a:r>
            <a:r>
              <a:rPr lang="en-US" dirty="0"/>
              <a:t> 2016 doi:10.1093/brain/awv329</a:t>
            </a:r>
          </a:p>
        </p:txBody>
      </p:sp>
    </p:spTree>
    <p:extLst>
      <p:ext uri="{BB962C8B-B14F-4D97-AF65-F5344CB8AC3E}">
        <p14:creationId xmlns:p14="http://schemas.microsoft.com/office/powerpoint/2010/main" val="2181445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B5B39-1BDC-46B1-BE7E-D67DC8952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ebellar subjects: noise and reinforcem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848EC8-C93B-4B01-84D9-DFA14E8623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3" y="1628800"/>
            <a:ext cx="4506484" cy="41764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AA0FBAD-D8A2-4BEC-8B80-50F4D849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993" y="2060848"/>
            <a:ext cx="3847323" cy="266429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2A282AA-710F-4FC6-83B9-5E67E2CB7C96}"/>
              </a:ext>
            </a:extLst>
          </p:cNvPr>
          <p:cNvSpPr/>
          <p:nvPr/>
        </p:nvSpPr>
        <p:spPr>
          <a:xfrm>
            <a:off x="179512" y="6398696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Therrien </a:t>
            </a:r>
            <a:r>
              <a:rPr lang="en-US" i="1" dirty="0"/>
              <a:t>Brain</a:t>
            </a:r>
            <a:r>
              <a:rPr lang="en-US" dirty="0"/>
              <a:t> 2016 doi:10.1093/brain/awv32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1B1B3E-C8C9-4387-4D88-68A9E66F625B}"/>
              </a:ext>
            </a:extLst>
          </p:cNvPr>
          <p:cNvSpPr txBox="1"/>
          <p:nvPr/>
        </p:nvSpPr>
        <p:spPr>
          <a:xfrm>
            <a:off x="611560" y="1799238"/>
            <a:ext cx="837089" cy="2616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100" dirty="0"/>
              <a:t>Cerebellar</a:t>
            </a:r>
            <a:endParaRPr lang="he-IL" sz="11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5D5AD0B-7A79-6E04-9DC3-19F0A0B780FE}"/>
              </a:ext>
            </a:extLst>
          </p:cNvPr>
          <p:cNvSpPr txBox="1"/>
          <p:nvPr/>
        </p:nvSpPr>
        <p:spPr>
          <a:xfrm>
            <a:off x="570387" y="3159041"/>
            <a:ext cx="529312" cy="2616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100" dirty="0"/>
              <a:t>Older</a:t>
            </a:r>
            <a:endParaRPr lang="he-IL" sz="11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9EE077-F0B1-3711-5441-76324D5E300F}"/>
              </a:ext>
            </a:extLst>
          </p:cNvPr>
          <p:cNvSpPr txBox="1"/>
          <p:nvPr/>
        </p:nvSpPr>
        <p:spPr>
          <a:xfrm>
            <a:off x="610046" y="4482152"/>
            <a:ext cx="718466" cy="2616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100"/>
              <a:t>Younger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20128923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CF9FC6E-0C76-4E80-AFF2-D0BFC7B84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and variability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206911-F699-42F0-9604-D4379B1D2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661248"/>
            <a:ext cx="8229600" cy="464915"/>
          </a:xfrm>
        </p:spPr>
        <p:txBody>
          <a:bodyPr/>
          <a:lstStyle/>
          <a:p>
            <a:r>
              <a:rPr lang="en-US" dirty="0">
                <a:hlinkClick r:id="rId4"/>
              </a:rPr>
              <a:t>Link to video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DECC9BE-A294-42BF-BEE0-A58B477F17DC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Dhawale </a:t>
            </a:r>
            <a:r>
              <a:rPr lang="en-US" i="1" dirty="0" err="1"/>
              <a:t>Curr</a:t>
            </a:r>
            <a:r>
              <a:rPr lang="en-US" i="1" dirty="0"/>
              <a:t> Biol</a:t>
            </a:r>
            <a:r>
              <a:rPr lang="en-US" dirty="0"/>
              <a:t> 2019 doi:10.1016/j.cub.2019.08.052</a:t>
            </a:r>
          </a:p>
        </p:txBody>
      </p:sp>
      <p:pic>
        <p:nvPicPr>
          <p:cNvPr id="3" name="Rat reinforcement and varability Asheh">
            <a:hlinkClick r:id="" action="ppaction://media"/>
            <a:extLst>
              <a:ext uri="{FF2B5EF4-FFF2-40B4-BE49-F238E27FC236}">
                <a16:creationId xmlns:a16="http://schemas.microsoft.com/office/drawing/2014/main" id="{02E5CDC0-62FD-EB33-DA1B-338B0377E9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7866" y="1196752"/>
            <a:ext cx="7388267" cy="415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4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875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9C0EC-4C41-4704-B32B-BD2A6560A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drives changes in variabil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B88982-D0CE-4463-818E-1D61842AE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224" y="1844823"/>
            <a:ext cx="7680208" cy="364722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4F587BB-A3B5-4D6D-ADAF-9E02F204A7AF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Dhawale </a:t>
            </a:r>
            <a:r>
              <a:rPr lang="en-US" i="1" dirty="0" err="1"/>
              <a:t>Curr</a:t>
            </a:r>
            <a:r>
              <a:rPr lang="en-US" i="1" dirty="0"/>
              <a:t> Biol</a:t>
            </a:r>
            <a:r>
              <a:rPr lang="en-US" dirty="0"/>
              <a:t> 2019 doi:10.1016/j.cub.2019.08.052</a:t>
            </a:r>
          </a:p>
        </p:txBody>
      </p:sp>
    </p:spTree>
    <p:extLst>
      <p:ext uri="{BB962C8B-B14F-4D97-AF65-F5344CB8AC3E}">
        <p14:creationId xmlns:p14="http://schemas.microsoft.com/office/powerpoint/2010/main" val="38570298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B63FA-9343-43BC-94BB-0D6ADE72E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rate reduces changes in variabil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C50EF0-8849-4D04-A7D1-9CAB789B6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2060848"/>
            <a:ext cx="7728859" cy="331236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D37414-0E0D-4F45-9144-418849890EA9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Dhawale </a:t>
            </a:r>
            <a:r>
              <a:rPr lang="en-US" i="1" dirty="0" err="1"/>
              <a:t>Curr</a:t>
            </a:r>
            <a:r>
              <a:rPr lang="en-US" i="1" dirty="0"/>
              <a:t> Biol</a:t>
            </a:r>
            <a:r>
              <a:rPr lang="en-US" dirty="0"/>
              <a:t> 2019 doi:10.1016/j.cub.2019.08.052</a:t>
            </a:r>
          </a:p>
        </p:txBody>
      </p:sp>
    </p:spTree>
    <p:extLst>
      <p:ext uri="{BB962C8B-B14F-4D97-AF65-F5344CB8AC3E}">
        <p14:creationId xmlns:p14="http://schemas.microsoft.com/office/powerpoint/2010/main" val="30066266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48A94-E948-437D-ADF4-6FF0CA133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a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EE94AC-12D8-4AB4-971A-CE03C3F53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50" y="1700808"/>
            <a:ext cx="4213226" cy="42611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18E051-C3E5-4B3D-8939-FB232B760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144" y="1812945"/>
            <a:ext cx="2232248" cy="419709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2E7D0AC-BC20-48A6-8FB4-EBD07596C5E2}"/>
              </a:ext>
            </a:extLst>
          </p:cNvPr>
          <p:cNvSpPr/>
          <p:nvPr/>
        </p:nvSpPr>
        <p:spPr>
          <a:xfrm>
            <a:off x="142750" y="6211669"/>
            <a:ext cx="7021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Dhawale </a:t>
            </a:r>
            <a:r>
              <a:rPr lang="en-US" i="1" dirty="0" err="1"/>
              <a:t>Curr</a:t>
            </a:r>
            <a:r>
              <a:rPr lang="en-US" i="1" dirty="0"/>
              <a:t> Biol</a:t>
            </a:r>
            <a:r>
              <a:rPr lang="en-US" dirty="0"/>
              <a:t> 2019 doi:10.1016/j.cub.2019.08.052</a:t>
            </a:r>
          </a:p>
        </p:txBody>
      </p:sp>
    </p:spTree>
    <p:extLst>
      <p:ext uri="{BB962C8B-B14F-4D97-AF65-F5344CB8AC3E}">
        <p14:creationId xmlns:p14="http://schemas.microsoft.com/office/powerpoint/2010/main" val="7390506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64A16-610E-40D7-9052-3F096CE88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errors and rewards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CB791D-0B77-4526-AE9E-CC9B3D439B58}"/>
              </a:ext>
            </a:extLst>
          </p:cNvPr>
          <p:cNvSpPr txBox="1"/>
          <p:nvPr/>
        </p:nvSpPr>
        <p:spPr>
          <a:xfrm>
            <a:off x="251520" y="6300028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C2D066-07D9-4EA7-84D1-DEF96A5A16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556792"/>
            <a:ext cx="3960440" cy="46397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8F3D6C-64FF-46FD-ADE1-5CEB402485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2185018"/>
            <a:ext cx="2132826" cy="320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208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2AA76-5AFA-4495-93D7-704D051F4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he movements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5F4F8B-7A53-415D-BD41-C38540BBD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2464117"/>
          <a:ext cx="1872208" cy="14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799920" progId="Equation.DSMT4">
                  <p:embed/>
                </p:oleObj>
              </mc:Choice>
              <mc:Fallback>
                <p:oleObj name="Equation" r:id="rId3" imgW="1041120" imgH="7999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5F4F8B-7A53-415D-BD41-C38540BBD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464117"/>
                        <a:ext cx="1872208" cy="143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31ABFCE-9C39-4196-95FC-A0A3153E875B}"/>
              </a:ext>
            </a:extLst>
          </p:cNvPr>
          <p:cNvSpPr txBox="1"/>
          <p:nvPr/>
        </p:nvSpPr>
        <p:spPr>
          <a:xfrm>
            <a:off x="179512" y="191683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nd and curso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830A9D-AD89-4CA9-990F-B7351158B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10" y="4365104"/>
          <a:ext cx="175727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1320480" progId="Equation.DSMT4">
                  <p:embed/>
                </p:oleObj>
              </mc:Choice>
              <mc:Fallback>
                <p:oleObj name="Equation" r:id="rId5" imgW="1193760" imgH="1320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830A9D-AD89-4CA9-990F-B7351158B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10" y="4365104"/>
                        <a:ext cx="1757272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1959E9-871F-4375-853B-316AB5932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549" y="2464117"/>
          <a:ext cx="2055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533160" progId="Equation.DSMT4">
                  <p:embed/>
                </p:oleObj>
              </mc:Choice>
              <mc:Fallback>
                <p:oleObj name="Equation" r:id="rId7" imgW="11430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1959E9-871F-4375-853B-316AB5932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6549" y="2464117"/>
                        <a:ext cx="20558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C1D2D62-4FAD-4AAC-9659-3A940A9EBC23}"/>
              </a:ext>
            </a:extLst>
          </p:cNvPr>
          <p:cNvSpPr txBox="1"/>
          <p:nvPr/>
        </p:nvSpPr>
        <p:spPr>
          <a:xfrm>
            <a:off x="2627784" y="1922914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nal estimates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8780F7-68F3-4943-A1FB-1A115C37A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9233" y="3594838"/>
          <a:ext cx="17573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8780F7-68F3-4943-A1FB-1A115C37A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9233" y="3594838"/>
                        <a:ext cx="175736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19B253-FBB8-4FBE-9AA4-2FF5A2009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152" y="3724585"/>
          <a:ext cx="261143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1562040" progId="Equation.DSMT4">
                  <p:embed/>
                </p:oleObj>
              </mc:Choice>
              <mc:Fallback>
                <p:oleObj name="Equation" r:id="rId11" imgW="2133360" imgH="1562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19B253-FBB8-4FBE-9AA4-2FF5A2009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152" y="3724585"/>
                        <a:ext cx="2611438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8F0AEF3-EFEC-4AEC-A553-A36AB0A40B56}"/>
              </a:ext>
            </a:extLst>
          </p:cNvPr>
          <p:cNvSpPr txBox="1"/>
          <p:nvPr/>
        </p:nvSpPr>
        <p:spPr>
          <a:xfrm>
            <a:off x="5350435" y="1916335"/>
            <a:ext cx="150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ctorization</a:t>
            </a:r>
            <a:endParaRPr lang="en-IL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3E4BF8-2961-4AE1-92F5-452C842D1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6008" y="2464117"/>
          <a:ext cx="2610408" cy="87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533160" progId="Equation.DSMT4">
                  <p:embed/>
                </p:oleObj>
              </mc:Choice>
              <mc:Fallback>
                <p:oleObj name="Equation" r:id="rId13" imgW="1587240" imgH="533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3E4BF8-2961-4AE1-92F5-452C842D1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06008" y="2464117"/>
                        <a:ext cx="2610408" cy="876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3C90D3-27AC-46BD-9FA1-88D1FA3A2736}"/>
              </a:ext>
            </a:extLst>
          </p:cNvPr>
          <p:cNvSpPr txBox="1"/>
          <p:nvPr/>
        </p:nvSpPr>
        <p:spPr>
          <a:xfrm>
            <a:off x="251510" y="6309320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8665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2AA76-5AFA-4495-93D7-704D051F4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lman filter as error based learning</a:t>
            </a:r>
            <a:endParaRPr lang="en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19B253-FBB8-4FBE-9AA4-2FF5A2009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3871670"/>
          <a:ext cx="2520280" cy="119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1015920" progId="Equation.DSMT4">
                  <p:embed/>
                </p:oleObj>
              </mc:Choice>
              <mc:Fallback>
                <p:oleObj name="Equation" r:id="rId3" imgW="213336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19B253-FBB8-4FBE-9AA4-2FF5A2009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520" y="3871670"/>
                        <a:ext cx="2520280" cy="1198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8F0AEF3-EFEC-4AEC-A553-A36AB0A40B56}"/>
              </a:ext>
            </a:extLst>
          </p:cNvPr>
          <p:cNvSpPr txBox="1"/>
          <p:nvPr/>
        </p:nvSpPr>
        <p:spPr>
          <a:xfrm>
            <a:off x="255987" y="172639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A62533-EB82-4EE6-B827-5894CBFC5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149" y="2802128"/>
          <a:ext cx="34925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507960" progId="Equation.DSMT4">
                  <p:embed/>
                </p:oleObj>
              </mc:Choice>
              <mc:Fallback>
                <p:oleObj name="Equation" r:id="rId5" imgW="238752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FA62533-EB82-4EE6-B827-5894CBFC5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5149" y="2802128"/>
                        <a:ext cx="34925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E6DB129-B808-4930-8C19-A5900C147CC7}"/>
              </a:ext>
            </a:extLst>
          </p:cNvPr>
          <p:cNvSpPr txBox="1"/>
          <p:nvPr/>
        </p:nvSpPr>
        <p:spPr>
          <a:xfrm>
            <a:off x="4560156" y="148478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D91126-EFCE-40B7-B29E-F7D5479C8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21" y="1818713"/>
          <a:ext cx="3352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83920" progId="Equation.DSMT4">
                  <p:embed/>
                </p:oleObj>
              </mc:Choice>
              <mc:Fallback>
                <p:oleObj name="Equation" r:id="rId7" imgW="218412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8D91126-EFCE-40B7-B29E-F7D5479C8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7621" y="1818713"/>
                        <a:ext cx="33528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DD6026-D127-4D46-B792-EA1B0E567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221920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0591" imgH="876415" progId="Equation.DSMT4">
                  <p:embed/>
                </p:oleObj>
              </mc:Choice>
              <mc:Fallback>
                <p:oleObj name="Equation" r:id="rId9" imgW="2610591" imgH="87641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DD6026-D127-4D46-B792-EA1B0E567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520" y="221920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CDC3183-64DB-4C4F-BA5C-9868DBA9A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8752" y="5540364"/>
          <a:ext cx="30305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215640" progId="Equation.DSMT4">
                  <p:embed/>
                </p:oleObj>
              </mc:Choice>
              <mc:Fallback>
                <p:oleObj name="Equation" r:id="rId11" imgW="207000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CDC3183-64DB-4C4F-BA5C-9868DBA9A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8752" y="5540364"/>
                        <a:ext cx="30305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6C38390-F1FB-403D-8F82-2BECB1807C01}"/>
              </a:ext>
            </a:extLst>
          </p:cNvPr>
          <p:cNvSpPr txBox="1"/>
          <p:nvPr/>
        </p:nvSpPr>
        <p:spPr>
          <a:xfrm>
            <a:off x="4542134" y="436510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gain</a:t>
            </a:r>
            <a:endParaRPr lang="en-IL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D1B5658-534B-49C9-9E41-1AA753CD4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7771" y="4820002"/>
          <a:ext cx="3373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080" imgH="342720" progId="Equation.DSMT4">
                  <p:embed/>
                </p:oleObj>
              </mc:Choice>
              <mc:Fallback>
                <p:oleObj name="Equation" r:id="rId13" imgW="219708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D1B5658-534B-49C9-9E41-1AA753CD4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7771" y="4820002"/>
                        <a:ext cx="33734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7A41192-B31C-4AFF-B0FA-FB353D75F9E3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698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2AA76-5AFA-4495-93D7-704D051F4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variance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F0AEF3-EFEC-4AEC-A553-A36AB0A40B56}"/>
              </a:ext>
            </a:extLst>
          </p:cNvPr>
          <p:cNvSpPr txBox="1"/>
          <p:nvPr/>
        </p:nvSpPr>
        <p:spPr>
          <a:xfrm>
            <a:off x="255987" y="172639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6DB129-B808-4930-8C19-A5900C147CC7}"/>
              </a:ext>
            </a:extLst>
          </p:cNvPr>
          <p:cNvSpPr txBox="1"/>
          <p:nvPr/>
        </p:nvSpPr>
        <p:spPr>
          <a:xfrm>
            <a:off x="255987" y="383944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D91126-EFCE-40B7-B29E-F7D5479C8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244" y="4293096"/>
          <a:ext cx="33734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927000" progId="Equation.DSMT4">
                  <p:embed/>
                </p:oleObj>
              </mc:Choice>
              <mc:Fallback>
                <p:oleObj name="Equation" r:id="rId3" imgW="2197080" imgH="92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8D91126-EFCE-40B7-B29E-F7D5479C8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244" y="4293096"/>
                        <a:ext cx="3373437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DD6026-D127-4D46-B792-EA1B0E567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221920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0591" imgH="876415" progId="Equation.DSMT4">
                  <p:embed/>
                </p:oleObj>
              </mc:Choice>
              <mc:Fallback>
                <p:oleObj name="Equation" r:id="rId5" imgW="2610591" imgH="87641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DD6026-D127-4D46-B792-EA1B0E567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20" y="221920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2D0E7B-EE12-423B-B62A-E791C02DA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112" y="2089705"/>
          <a:ext cx="2908918" cy="100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583920" progId="Equation.DSMT4">
                  <p:embed/>
                </p:oleObj>
              </mc:Choice>
              <mc:Fallback>
                <p:oleObj name="Equation" r:id="rId7" imgW="168876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52D0E7B-EE12-423B-B62A-E791C02DA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2089705"/>
                        <a:ext cx="2908918" cy="100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AAD007B-160C-48B0-97D0-2BFB136E4D9E}"/>
              </a:ext>
            </a:extLst>
          </p:cNvPr>
          <p:cNvSpPr txBox="1"/>
          <p:nvPr/>
        </p:nvSpPr>
        <p:spPr>
          <a:xfrm>
            <a:off x="5062205" y="1633753"/>
            <a:ext cx="2360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nce propagation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7D2A73-A1D1-4314-825C-1A1DED52E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533" y="3623619"/>
          <a:ext cx="3929870" cy="74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507960" progId="Equation.DSMT4">
                  <p:embed/>
                </p:oleObj>
              </mc:Choice>
              <mc:Fallback>
                <p:oleObj name="Equation" r:id="rId9" imgW="2692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67D2A73-A1D1-4314-825C-1A1DED52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0533" y="3623619"/>
                        <a:ext cx="3929870" cy="74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BD9D53A-430D-4B8B-AA8E-ACCE02164B05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914311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0C902-77D3-4A8C-ACDB-E618814A3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dit assignment problem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8AB7D9-3884-433F-AA51-FAF1748A71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373"/>
          <a:stretch/>
        </p:blipFill>
        <p:spPr>
          <a:xfrm>
            <a:off x="3399826" y="2070140"/>
            <a:ext cx="5517650" cy="380713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01157D-0341-4434-8AA8-4BFD05FC6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3861048"/>
          <a:ext cx="270476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927000" progId="Equation.DSMT4">
                  <p:embed/>
                </p:oleObj>
              </mc:Choice>
              <mc:Fallback>
                <p:oleObj name="Equation" r:id="rId3" imgW="2197080" imgH="92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01157D-0341-4434-8AA8-4BFD05FC6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3861048"/>
                        <a:ext cx="270476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7448FA-F9BB-4F35-B692-6FBBC7EC7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335" y="2966692"/>
          <a:ext cx="2183987" cy="73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0591" imgH="876415" progId="Equation.DSMT4">
                  <p:embed/>
                </p:oleObj>
              </mc:Choice>
              <mc:Fallback>
                <p:oleObj name="Equation" r:id="rId5" imgW="2610591" imgH="876415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7448FA-F9BB-4F35-B692-6FBBC7EC7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335" y="2966692"/>
                        <a:ext cx="2183987" cy="73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252A6A-9540-4E38-9772-389CE11FDC8C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6895374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57A10-4C9B-424B-9FD4-FF42B718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ding on the movement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894320-4FDE-4B1B-94D4-E2BC1EF001E5}"/>
              </a:ext>
            </a:extLst>
          </p:cNvPr>
          <p:cNvSpPr txBox="1"/>
          <p:nvPr/>
        </p:nvSpPr>
        <p:spPr>
          <a:xfrm>
            <a:off x="255987" y="172639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8DC84A-FCC2-44DE-B395-8DB42861A27E}"/>
              </a:ext>
            </a:extLst>
          </p:cNvPr>
          <p:cNvSpPr txBox="1"/>
          <p:nvPr/>
        </p:nvSpPr>
        <p:spPr>
          <a:xfrm>
            <a:off x="255987" y="309091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F21382-3074-4192-A86F-67B0456AA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3468774"/>
          <a:ext cx="33734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927000" progId="Equation.DSMT4">
                  <p:embed/>
                </p:oleObj>
              </mc:Choice>
              <mc:Fallback>
                <p:oleObj name="Equation" r:id="rId2" imgW="2197080" imgH="92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F21382-3074-4192-A86F-67B0456AA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520" y="3468774"/>
                        <a:ext cx="3373437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627B2D-FF8C-4DF2-AA15-9CB7C3E95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221920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0591" imgH="876415" progId="Equation.DSMT4">
                  <p:embed/>
                </p:oleObj>
              </mc:Choice>
              <mc:Fallback>
                <p:oleObj name="Equation" r:id="rId4" imgW="2610591" imgH="87641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627B2D-FF8C-4DF2-AA15-9CB7C3E9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520" y="221920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228B4F-864E-4CB3-853D-D2B35CC7B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5331303"/>
          <a:ext cx="2908918" cy="100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583920" progId="Equation.DSMT4">
                  <p:embed/>
                </p:oleObj>
              </mc:Choice>
              <mc:Fallback>
                <p:oleObj name="Equation" r:id="rId6" imgW="168876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228B4F-864E-4CB3-853D-D2B35CC7B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520" y="5331303"/>
                        <a:ext cx="2908918" cy="100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718A07C-E8FC-4A13-9CD3-1892CDB64369}"/>
              </a:ext>
            </a:extLst>
          </p:cNvPr>
          <p:cNvSpPr txBox="1"/>
          <p:nvPr/>
        </p:nvSpPr>
        <p:spPr>
          <a:xfrm>
            <a:off x="255987" y="4961971"/>
            <a:ext cx="2360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nce propagation</a:t>
            </a:r>
            <a:endParaRPr lang="en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4CDC3E-9901-40C3-BA5D-40BAE4C7F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134" y="1755304"/>
          <a:ext cx="2020451" cy="35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4CDC3E-9901-40C3-BA5D-40BAE4C7F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6134" y="1755304"/>
                        <a:ext cx="2020451" cy="35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FA957DC-A90B-4DB0-BB2F-68C91AA1ECA1}"/>
              </a:ext>
            </a:extLst>
          </p:cNvPr>
          <p:cNvSpPr txBox="1"/>
          <p:nvPr/>
        </p:nvSpPr>
        <p:spPr>
          <a:xfrm>
            <a:off x="4844086" y="1340768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policy</a:t>
            </a:r>
            <a:endParaRPr lang="en-IL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B843A0-AE79-45F9-9599-99E45190F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4093" y="2365847"/>
          <a:ext cx="286232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253800" progId="Equation.DSMT4">
                  <p:embed/>
                </p:oleObj>
              </mc:Choice>
              <mc:Fallback>
                <p:oleObj name="Equation" r:id="rId10" imgW="1968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B843A0-AE79-45F9-9599-99E45190F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4093" y="2365847"/>
                        <a:ext cx="286232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5AB6B3C-9CA2-47AD-8878-6B76B80AAD91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60722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6</TotalTime>
  <Words>684</Words>
  <Application>Microsoft Office PowerPoint</Application>
  <PresentationFormat>On-screen Show (4:3)</PresentationFormat>
  <Paragraphs>127</Paragraphs>
  <Slides>36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Arial</vt:lpstr>
      <vt:lpstr>Cambria Math</vt:lpstr>
      <vt:lpstr>Default Design</vt:lpstr>
      <vt:lpstr>Equation</vt:lpstr>
      <vt:lpstr>Models of the motor system</vt:lpstr>
      <vt:lpstr>Part 1</vt:lpstr>
      <vt:lpstr>Teaching with errors and rewards</vt:lpstr>
      <vt:lpstr>Learning from errors and rewards</vt:lpstr>
      <vt:lpstr>Model the movements</vt:lpstr>
      <vt:lpstr>Kalman filter as error based learning</vt:lpstr>
      <vt:lpstr>State variance</vt:lpstr>
      <vt:lpstr>Credit assignment problem</vt:lpstr>
      <vt:lpstr>Deciding on the movement</vt:lpstr>
      <vt:lpstr>Reward based learning</vt:lpstr>
      <vt:lpstr>Box and arrow diagram of the model</vt:lpstr>
      <vt:lpstr>Model successfully learns from error or reward</vt:lpstr>
      <vt:lpstr>Part 2</vt:lpstr>
      <vt:lpstr>Reinforcement learning can be “turned off”</vt:lpstr>
      <vt:lpstr>Dual task wipes out reinforcement learning</vt:lpstr>
      <vt:lpstr>Different EEG for reward and error based learning</vt:lpstr>
      <vt:lpstr>But cerebellar patients have poor explicit AND implicit</vt:lpstr>
      <vt:lpstr>Can be rescued by “providing” explicit strategy</vt:lpstr>
      <vt:lpstr>Part 3</vt:lpstr>
      <vt:lpstr>Variability is correlated to learning</vt:lpstr>
      <vt:lpstr>But not in all experiments</vt:lpstr>
      <vt:lpstr>Explanation: different types of noise</vt:lpstr>
      <vt:lpstr>Planning noise correlated with learning</vt:lpstr>
      <vt:lpstr>Execution noise inversely correlated</vt:lpstr>
      <vt:lpstr>Optimal Kalman gain predicts learning</vt:lpstr>
      <vt:lpstr>Error related negativity 400 ms latency</vt:lpstr>
      <vt:lpstr>Noisier subjects learn slower</vt:lpstr>
      <vt:lpstr>Less noisy subject has sensitivity to error</vt:lpstr>
      <vt:lpstr>Noisier subject has no error sensitivity</vt:lpstr>
      <vt:lpstr>Part 3</vt:lpstr>
      <vt:lpstr>Cerebellar subjects forget error based learning</vt:lpstr>
      <vt:lpstr>Cerebellar subjects: noise and reinforcement</vt:lpstr>
      <vt:lpstr>Reinforcement and variability</vt:lpstr>
      <vt:lpstr>Reward drives changes in variability</vt:lpstr>
      <vt:lpstr>Reward rate reduces changes in variability</vt:lpstr>
      <vt:lpstr>Making a model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105</cp:revision>
  <dcterms:created xsi:type="dcterms:W3CDTF">2008-01-20T14:44:53Z</dcterms:created>
  <dcterms:modified xsi:type="dcterms:W3CDTF">2025-08-17T11:57:28Z</dcterms:modified>
</cp:coreProperties>
</file>